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3157E4" w14:textId="455F7F32" w:rsidR="00D12048" w:rsidRPr="00693A00" w:rsidRDefault="00D12048" w:rsidP="00D12048">
      <w:pPr>
        <w:pStyle w:val="Englishtitle"/>
        <w:rPr>
          <w:iCs w:val="0"/>
          <w:lang w:val="en-GB"/>
        </w:rPr>
      </w:pPr>
      <w:r w:rsidRPr="00693A00">
        <w:rPr>
          <w:i w:val="0"/>
          <w:lang w:val="en-GB"/>
        </w:rPr>
        <w:t xml:space="preserve">Instructions to Authors, </w:t>
      </w:r>
    </w:p>
    <w:p w14:paraId="7416929D" w14:textId="32719DD6" w:rsidR="00D12048" w:rsidRPr="00693A00" w:rsidRDefault="00D12048" w:rsidP="00D12048">
      <w:pPr>
        <w:pStyle w:val="Englishtitle"/>
        <w:rPr>
          <w:iCs w:val="0"/>
          <w:lang w:val="en-GB"/>
        </w:rPr>
      </w:pPr>
    </w:p>
    <w:p w14:paraId="0D0C7859" w14:textId="77777777" w:rsidR="00D12048" w:rsidRPr="00693A00" w:rsidRDefault="00D12048" w:rsidP="00D12048">
      <w:pPr>
        <w:pStyle w:val="Englishtitle"/>
        <w:rPr>
          <w:i w:val="0"/>
          <w:lang w:val="en-GB"/>
        </w:rPr>
      </w:pPr>
    </w:p>
    <w:p w14:paraId="015AFE1B" w14:textId="77777777" w:rsidR="009E2421" w:rsidRPr="006B6CB9" w:rsidRDefault="009E2421" w:rsidP="009E2421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 xml:space="preserve">Author </w:t>
      </w:r>
      <w:r w:rsidR="00F860B2" w:rsidRPr="006B6CB9">
        <w:rPr>
          <w:lang w:val="en-GB"/>
        </w:rPr>
        <w:t>a</w:t>
      </w:r>
      <w:r w:rsidR="00F860B2">
        <w:rPr>
          <w:vertAlign w:val="superscript"/>
          <w:lang w:val="en-GB"/>
        </w:rPr>
        <w:t>1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b</w:t>
      </w:r>
      <w:r w:rsidR="00F860B2">
        <w:rPr>
          <w:vertAlign w:val="superscript"/>
          <w:lang w:val="en-GB"/>
        </w:rPr>
        <w:t>2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c</w:t>
      </w:r>
      <w:r w:rsidR="00DF4E65">
        <w:rPr>
          <w:vertAlign w:val="superscript"/>
          <w:lang w:val="en-GB"/>
        </w:rPr>
        <w:t>3</w:t>
      </w:r>
      <w:r w:rsidR="00DF4E65" w:rsidRPr="006B6CB9">
        <w:rPr>
          <w:lang w:val="en-GB"/>
        </w:rPr>
        <w:t>…</w:t>
      </w:r>
    </w:p>
    <w:p w14:paraId="1AD30F8D" w14:textId="77777777" w:rsidR="009E2421" w:rsidRPr="006B6CB9" w:rsidRDefault="009E2421" w:rsidP="009E2421">
      <w:pPr>
        <w:pStyle w:val="Auteurs"/>
        <w:rPr>
          <w:lang w:val="en-GB"/>
        </w:rPr>
      </w:pPr>
    </w:p>
    <w:p w14:paraId="2E08617A" w14:textId="77777777" w:rsidR="009E2421" w:rsidRPr="006E1901" w:rsidRDefault="00F860B2" w:rsidP="009E2421">
      <w:pPr>
        <w:pStyle w:val="Adresseexpditeur"/>
        <w:rPr>
          <w:lang w:val="fr-FR"/>
        </w:rPr>
      </w:pPr>
      <w:r>
        <w:rPr>
          <w:vertAlign w:val="superscript"/>
          <w:lang w:val="fr-FR"/>
        </w:rPr>
        <w:t>1</w:t>
      </w:r>
      <w:r w:rsidRPr="006E1901">
        <w:rPr>
          <w:lang w:val="fr-FR"/>
        </w:rPr>
        <w:t xml:space="preserve">Author’s </w:t>
      </w:r>
      <w:r w:rsidR="009E2421" w:rsidRPr="006E1901">
        <w:rPr>
          <w:lang w:val="fr-FR"/>
        </w:rPr>
        <w:t>affiliation, {</w:t>
      </w:r>
      <w:proofErr w:type="spellStart"/>
      <w:proofErr w:type="gramStart"/>
      <w:r w:rsidR="009E2421" w:rsidRPr="006E1901">
        <w:rPr>
          <w:lang w:val="fr-FR"/>
        </w:rPr>
        <w:t>author.a</w:t>
      </w:r>
      <w:proofErr w:type="spellEnd"/>
      <w:proofErr w:type="gramEnd"/>
      <w:r w:rsidR="009E2421" w:rsidRPr="006E1901">
        <w:rPr>
          <w:lang w:val="fr-FR"/>
        </w:rPr>
        <w:t>…}@xxx.xx</w:t>
      </w:r>
    </w:p>
    <w:p w14:paraId="12904EB7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2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>affiliation, {</w:t>
      </w:r>
      <w:proofErr w:type="spellStart"/>
      <w:proofErr w:type="gramStart"/>
      <w:r w:rsidR="009E2421" w:rsidRPr="00AF686B">
        <w:rPr>
          <w:rFonts w:ascii="Times New Roman" w:hAnsi="Times New Roman"/>
          <w:sz w:val="20"/>
          <w:lang w:val="fr-FR"/>
        </w:rPr>
        <w:t>author.b</w:t>
      </w:r>
      <w:proofErr w:type="spellEnd"/>
      <w:proofErr w:type="gramEnd"/>
      <w:r w:rsidR="009E2421" w:rsidRPr="00AF686B">
        <w:rPr>
          <w:rFonts w:ascii="Times New Roman" w:hAnsi="Times New Roman"/>
          <w:sz w:val="20"/>
          <w:lang w:val="fr-FR"/>
        </w:rPr>
        <w:t>…}@xxx.xx</w:t>
      </w:r>
    </w:p>
    <w:p w14:paraId="452885F4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3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 xml:space="preserve">affiliation, 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{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author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.c</w:t>
      </w:r>
      <w:proofErr w:type="spellEnd"/>
      <w:r w:rsidR="009E2421" w:rsidRPr="00AF686B">
        <w:rPr>
          <w:rFonts w:ascii="Times New Roman" w:hAnsi="Times New Roman"/>
          <w:bCs/>
          <w:iCs/>
          <w:sz w:val="20"/>
          <w:lang w:val="fr-FR"/>
        </w:rPr>
        <w:t>…}@xxx.xx</w:t>
      </w:r>
    </w:p>
    <w:p w14:paraId="3EA7BE11" w14:textId="77777777" w:rsidR="001C0DCA" w:rsidRPr="00AF686B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fr-FR"/>
        </w:rPr>
      </w:pPr>
    </w:p>
    <w:p w14:paraId="44335ADB" w14:textId="77777777" w:rsidR="001C0DCA" w:rsidRPr="00AF686B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fr-FR"/>
        </w:rPr>
      </w:pPr>
    </w:p>
    <w:p w14:paraId="013164BF" w14:textId="1354C4D0" w:rsidR="001C0DCA" w:rsidRPr="006B6CB9" w:rsidRDefault="009E2421" w:rsidP="001C0DCA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 xml:space="preserve">Keywords: Maximum </w:t>
      </w:r>
      <w:r w:rsidR="007C60E2">
        <w:rPr>
          <w:rStyle w:val="MotsclesCar"/>
          <w:i/>
          <w:iCs/>
          <w:lang w:val="en-GB"/>
        </w:rPr>
        <w:t>6</w:t>
      </w:r>
    </w:p>
    <w:p w14:paraId="5EF2970D" w14:textId="77777777" w:rsidR="001C0DCA" w:rsidRPr="006B6CB9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73647DED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  <w:r w:rsidR="009E2421" w:rsidRPr="006B6CB9">
        <w:rPr>
          <w:rFonts w:ascii="Times New Roman" w:hAnsi="Times New Roman"/>
          <w:sz w:val="22"/>
          <w:lang w:val="en-GB"/>
        </w:rPr>
        <w:t>/Résumé</w:t>
      </w:r>
    </w:p>
    <w:p w14:paraId="713FD758" w14:textId="4BCBBF57" w:rsidR="001C0DCA" w:rsidRPr="006B6CB9" w:rsidRDefault="009E2421" w:rsidP="001C0DCA">
      <w:pPr>
        <w:pStyle w:val="Corpsdetexte3"/>
        <w:rPr>
          <w:lang w:val="en-GB"/>
        </w:rPr>
      </w:pPr>
      <w:r w:rsidRPr="006B6CB9">
        <w:rPr>
          <w:rStyle w:val="AbstractCar"/>
          <w:lang w:val="en-GB"/>
        </w:rPr>
        <w:t>The summar</w:t>
      </w:r>
      <w:r w:rsidR="009A61EE">
        <w:rPr>
          <w:rStyle w:val="AbstractCar"/>
          <w:lang w:val="en-GB"/>
        </w:rPr>
        <w:t>y</w:t>
      </w:r>
      <w:r w:rsidRPr="006B6CB9">
        <w:rPr>
          <w:rStyle w:val="AbstractCar"/>
          <w:lang w:val="en-GB"/>
        </w:rPr>
        <w:t xml:space="preserve"> </w:t>
      </w:r>
      <w:r w:rsidR="000B4933">
        <w:rPr>
          <w:rStyle w:val="AbstractCar"/>
          <w:lang w:val="en-GB"/>
        </w:rPr>
        <w:t xml:space="preserve">must </w:t>
      </w:r>
      <w:r w:rsidRPr="006B6CB9">
        <w:rPr>
          <w:rStyle w:val="AbstractCar"/>
          <w:lang w:val="en-GB"/>
        </w:rPr>
        <w:t>not exceed 10 lines</w:t>
      </w:r>
      <w:r w:rsidR="00227C7F">
        <w:rPr>
          <w:rStyle w:val="AbstractCar"/>
          <w:lang w:val="en-GB"/>
        </w:rPr>
        <w:t xml:space="preserve"> and should be written with a size 8 </w:t>
      </w:r>
      <w:proofErr w:type="gramStart"/>
      <w:r w:rsidR="00227C7F">
        <w:rPr>
          <w:rStyle w:val="AbstractCar"/>
          <w:lang w:val="en-GB"/>
        </w:rPr>
        <w:t>font.</w:t>
      </w:r>
      <w:r w:rsidRPr="006B6CB9">
        <w:rPr>
          <w:rStyle w:val="AbstractCar"/>
          <w:lang w:val="en-GB"/>
        </w:rPr>
        <w:t>.</w:t>
      </w:r>
      <w:proofErr w:type="gramEnd"/>
    </w:p>
    <w:p w14:paraId="39353AB0" w14:textId="77777777" w:rsidR="001C0DCA" w:rsidRPr="009330AF" w:rsidRDefault="002742AB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Initial</w:t>
      </w:r>
      <w:r w:rsidR="001C0DCA" w:rsidRPr="009330AF">
        <w:rPr>
          <w:sz w:val="22"/>
          <w:szCs w:val="22"/>
          <w:lang w:val="en-GB"/>
        </w:rPr>
        <w:t xml:space="preserve"> </w:t>
      </w:r>
      <w:r w:rsidRPr="009330AF">
        <w:rPr>
          <w:sz w:val="22"/>
          <w:szCs w:val="22"/>
          <w:lang w:val="en-GB"/>
        </w:rPr>
        <w:t>submission</w:t>
      </w:r>
    </w:p>
    <w:p w14:paraId="4A19452F" w14:textId="6580EAC2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Submit your paper proposal in </w:t>
      </w:r>
      <w:r w:rsidR="009A61EE">
        <w:rPr>
          <w:lang w:val="en-GB"/>
        </w:rPr>
        <w:t xml:space="preserve">English, in </w:t>
      </w:r>
      <w:r w:rsidRPr="006B6CB9">
        <w:rPr>
          <w:lang w:val="en-GB"/>
        </w:rPr>
        <w:t>the form of a clear and concise</w:t>
      </w:r>
      <w:r w:rsidR="002742AB">
        <w:rPr>
          <w:lang w:val="en-GB"/>
        </w:rPr>
        <w:t xml:space="preserve"> </w:t>
      </w:r>
      <w:r w:rsidR="000B4933">
        <w:rPr>
          <w:lang w:val="en-GB"/>
        </w:rPr>
        <w:t xml:space="preserve">text </w:t>
      </w:r>
      <w:r w:rsidR="002742AB">
        <w:rPr>
          <w:lang w:val="en-GB"/>
        </w:rPr>
        <w:t>of</w:t>
      </w:r>
      <w:r w:rsidRPr="006B6CB9">
        <w:rPr>
          <w:lang w:val="en-GB"/>
        </w:rPr>
        <w:t xml:space="preserve"> one to two pages (300 to 600 words), figures included, allowing scientific evaluation. 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67FEE58" w14:textId="2C212C53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 w:rsidR="00AC2062">
        <w:rPr>
          <w:lang w:val="en-GB"/>
        </w:rPr>
        <w:t xml:space="preserve">degree of </w:t>
      </w:r>
      <w:r w:rsidRPr="006B6CB9">
        <w:rPr>
          <w:lang w:val="en-GB"/>
        </w:rPr>
        <w:t>homogeneity in the presentation</w:t>
      </w:r>
      <w:r w:rsidR="009A61EE">
        <w:rPr>
          <w:lang w:val="en-GB"/>
        </w:rPr>
        <w:t xml:space="preserve"> of the paper</w:t>
      </w:r>
      <w:r w:rsidR="00104ED6">
        <w:rPr>
          <w:lang w:val="en-GB"/>
        </w:rPr>
        <w:t xml:space="preserve"> proposal</w:t>
      </w:r>
      <w:r w:rsidRPr="006B6CB9">
        <w:rPr>
          <w:lang w:val="en-GB"/>
        </w:rPr>
        <w:t xml:space="preserve">s, we ask you </w:t>
      </w:r>
      <w:r w:rsidR="00104ED6">
        <w:rPr>
          <w:lang w:val="en-GB"/>
        </w:rPr>
        <w:t xml:space="preserve">to </w:t>
      </w:r>
      <w:r w:rsidRPr="006B6CB9">
        <w:rPr>
          <w:lang w:val="en-GB"/>
        </w:rPr>
        <w:t xml:space="preserve">comply with the indications given in </w:t>
      </w:r>
      <w:r w:rsidR="00AC2062" w:rsidRPr="006B6CB9">
        <w:rPr>
          <w:lang w:val="en-GB"/>
        </w:rPr>
        <w:t>th</w:t>
      </w:r>
      <w:r w:rsidR="00AC2062">
        <w:rPr>
          <w:lang w:val="en-GB"/>
        </w:rPr>
        <w:t>e present</w:t>
      </w:r>
      <w:r w:rsidR="00AC2062" w:rsidRPr="006B6CB9">
        <w:rPr>
          <w:lang w:val="en-GB"/>
        </w:rPr>
        <w:t xml:space="preserve"> </w:t>
      </w:r>
      <w:r w:rsidR="000B4933"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 xml:space="preserve">numbered headings </w:t>
      </w:r>
      <w:proofErr w:type="gramStart"/>
      <w:r w:rsidRPr="006B6CB9">
        <w:rPr>
          <w:i/>
          <w:lang w:val="en-GB"/>
        </w:rPr>
        <w:t>1./</w:t>
      </w:r>
      <w:proofErr w:type="gramEnd"/>
      <w:r w:rsidRPr="006B6CB9">
        <w:rPr>
          <w:i/>
          <w:lang w:val="en-GB"/>
        </w:rPr>
        <w:t>1.1./1.1.1.</w:t>
      </w:r>
      <w:r w:rsidRPr="006B6CB9">
        <w:rPr>
          <w:lang w:val="en-GB"/>
        </w:rPr>
        <w:t xml:space="preserve">). The text and the size of figures </w:t>
      </w:r>
      <w:r w:rsidR="003F0FF6">
        <w:rPr>
          <w:lang w:val="en-GB"/>
        </w:rPr>
        <w:t xml:space="preserve">must </w:t>
      </w:r>
      <w:r w:rsidRPr="006B6CB9">
        <w:rPr>
          <w:lang w:val="en-GB"/>
        </w:rPr>
        <w:t xml:space="preserve">comply with the margins of this note (2 cm). The text should be justified. Tables, figures and captions should be </w:t>
      </w:r>
      <w:r w:rsidR="00BA3F18" w:rsidRPr="006B6CB9">
        <w:rPr>
          <w:lang w:val="en-GB"/>
        </w:rPr>
        <w:t>centred</w:t>
      </w:r>
      <w:r w:rsidRPr="006B6CB9">
        <w:rPr>
          <w:lang w:val="en-GB"/>
        </w:rPr>
        <w:t xml:space="preserve"> on the page</w:t>
      </w:r>
    </w:p>
    <w:p w14:paraId="34E790BE" w14:textId="77777777" w:rsidR="001C0DCA" w:rsidRPr="009330AF" w:rsidRDefault="009D5959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ull paper submission</w:t>
      </w:r>
    </w:p>
    <w:p w14:paraId="32A89CA5" w14:textId="14AE8789" w:rsidR="00DD07B6" w:rsidRPr="006B6CB9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After agreement of the Scientific Committee, </w:t>
      </w:r>
      <w:r>
        <w:rPr>
          <w:lang w:val="en-GB"/>
        </w:rPr>
        <w:t xml:space="preserve">planned to be delivered on </w:t>
      </w:r>
      <w:r w:rsidR="00470959">
        <w:rPr>
          <w:lang w:val="en-GB"/>
        </w:rPr>
        <w:t>Jan</w:t>
      </w:r>
      <w:r>
        <w:rPr>
          <w:lang w:val="en-GB"/>
        </w:rPr>
        <w:t xml:space="preserve">. </w:t>
      </w:r>
      <w:r w:rsidR="00593F2B">
        <w:rPr>
          <w:lang w:val="en-GB"/>
        </w:rPr>
        <w:t>2</w:t>
      </w:r>
      <w:r w:rsidR="00693A00">
        <w:rPr>
          <w:lang w:val="en-GB"/>
        </w:rPr>
        <w:t>7</w:t>
      </w:r>
      <w:r w:rsidRPr="006B6CB9">
        <w:rPr>
          <w:lang w:val="en-GB"/>
        </w:rPr>
        <w:t>, 20</w:t>
      </w:r>
      <w:r w:rsidR="002B378A">
        <w:rPr>
          <w:lang w:val="en-GB"/>
        </w:rPr>
        <w:t>2</w:t>
      </w:r>
      <w:r w:rsidR="00693A00">
        <w:rPr>
          <w:lang w:val="en-GB"/>
        </w:rPr>
        <w:t>3</w:t>
      </w:r>
      <w:r w:rsidRPr="006B6CB9">
        <w:rPr>
          <w:lang w:val="en-GB"/>
        </w:rPr>
        <w:t xml:space="preserve">, </w:t>
      </w:r>
      <w:r w:rsidR="00AC2062">
        <w:rPr>
          <w:lang w:val="en-GB"/>
        </w:rPr>
        <w:t>the</w:t>
      </w:r>
      <w:r w:rsidR="00AC2062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uthors </w:t>
      </w:r>
      <w:r w:rsidR="00AC2062">
        <w:rPr>
          <w:lang w:val="en-GB"/>
        </w:rPr>
        <w:t xml:space="preserve">of </w:t>
      </w:r>
      <w:r w:rsidRPr="006B6CB9">
        <w:rPr>
          <w:lang w:val="en-GB"/>
        </w:rPr>
        <w:t xml:space="preserve">invited lectures </w:t>
      </w:r>
      <w:r w:rsidR="00AC2062">
        <w:rPr>
          <w:lang w:val="en-GB"/>
        </w:rPr>
        <w:t xml:space="preserve">and accepted </w:t>
      </w:r>
      <w:r w:rsidRPr="006B6CB9">
        <w:rPr>
          <w:lang w:val="en-GB"/>
        </w:rPr>
        <w:t xml:space="preserve">oral communications and posters </w:t>
      </w:r>
      <w:r w:rsidRPr="00CD573F">
        <w:rPr>
          <w:b/>
          <w:lang w:val="en-GB"/>
        </w:rPr>
        <w:t xml:space="preserve">should submit their full article </w:t>
      </w:r>
      <w:r w:rsidR="00CE0A20">
        <w:rPr>
          <w:b/>
          <w:lang w:val="en-GB"/>
        </w:rPr>
        <w:t>on</w:t>
      </w:r>
      <w:r w:rsidR="00CE0A20" w:rsidRPr="00CD573F">
        <w:rPr>
          <w:b/>
          <w:lang w:val="en-GB"/>
        </w:rPr>
        <w:t xml:space="preserve"> </w:t>
      </w:r>
      <w:r w:rsidR="00470959" w:rsidRPr="00CD573F">
        <w:rPr>
          <w:b/>
          <w:lang w:val="en-GB"/>
        </w:rPr>
        <w:t>Feb.</w:t>
      </w:r>
      <w:r w:rsidRPr="00CD573F">
        <w:rPr>
          <w:b/>
          <w:lang w:val="en-GB"/>
        </w:rPr>
        <w:t xml:space="preserve"> </w:t>
      </w:r>
      <w:r w:rsidR="00D16F7B">
        <w:rPr>
          <w:b/>
          <w:lang w:val="en-GB"/>
        </w:rPr>
        <w:t>1</w:t>
      </w:r>
      <w:r w:rsidR="00693A00">
        <w:rPr>
          <w:b/>
          <w:lang w:val="en-GB"/>
        </w:rPr>
        <w:t>3</w:t>
      </w:r>
      <w:r w:rsidR="00CE0A20">
        <w:rPr>
          <w:b/>
          <w:lang w:val="en-GB"/>
        </w:rPr>
        <w:t xml:space="preserve">, </w:t>
      </w:r>
      <w:proofErr w:type="gramStart"/>
      <w:r w:rsidR="00CE0A20">
        <w:rPr>
          <w:b/>
          <w:lang w:val="en-GB"/>
        </w:rPr>
        <w:t>2023</w:t>
      </w:r>
      <w:proofErr w:type="gramEnd"/>
      <w:r w:rsidRPr="00CD573F">
        <w:rPr>
          <w:b/>
          <w:lang w:val="en-GB"/>
        </w:rPr>
        <w:t xml:space="preserve"> at latest</w:t>
      </w:r>
      <w:r w:rsidRPr="006B6CB9">
        <w:rPr>
          <w:lang w:val="en-GB"/>
        </w:rPr>
        <w:t xml:space="preserve">. The maximum length of the </w:t>
      </w:r>
      <w:r w:rsidR="00104ED6">
        <w:rPr>
          <w:lang w:val="en-GB"/>
        </w:rPr>
        <w:t xml:space="preserve">full </w:t>
      </w:r>
      <w:r w:rsidRPr="006B6CB9">
        <w:rPr>
          <w:lang w:val="en-GB"/>
        </w:rPr>
        <w:t xml:space="preserve">article is 8 pages. The </w:t>
      </w:r>
      <w:r w:rsidR="00104ED6">
        <w:rPr>
          <w:lang w:val="en-GB"/>
        </w:rPr>
        <w:t>length</w:t>
      </w:r>
      <w:r w:rsidRPr="006B6CB9">
        <w:rPr>
          <w:lang w:val="en-GB"/>
        </w:rPr>
        <w:t xml:space="preserve"> can be increased up to 12 pages after </w:t>
      </w:r>
      <w:r w:rsidR="00CE0A20">
        <w:rPr>
          <w:lang w:val="en-GB"/>
        </w:rPr>
        <w:t>request</w:t>
      </w:r>
      <w:r w:rsidR="00CE0A20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nd acceptance of the Scientific Committee. The article must </w:t>
      </w:r>
      <w:r w:rsidR="00316026">
        <w:rPr>
          <w:lang w:val="en-GB"/>
        </w:rPr>
        <w:t>hav</w:t>
      </w:r>
      <w:r w:rsidR="00316026" w:rsidRPr="006B6CB9">
        <w:rPr>
          <w:lang w:val="en-GB"/>
        </w:rPr>
        <w:t xml:space="preserve">e </w:t>
      </w:r>
      <w:r w:rsidRPr="006B6CB9">
        <w:rPr>
          <w:lang w:val="en-GB"/>
        </w:rPr>
        <w:t>the following structure:</w:t>
      </w:r>
    </w:p>
    <w:p w14:paraId="098E34B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88407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</w:p>
    <w:p w14:paraId="191E1117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2 x 4 words maximum</w:t>
      </w:r>
      <w:r>
        <w:rPr>
          <w:lang w:val="en-GB"/>
        </w:rPr>
        <w:t>, English and French</w:t>
      </w:r>
      <w:r w:rsidRPr="006B6CB9">
        <w:rPr>
          <w:lang w:val="en-GB"/>
        </w:rPr>
        <w:t xml:space="preserve">) </w:t>
      </w:r>
    </w:p>
    <w:p w14:paraId="31825C80" w14:textId="0BC92C1C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bstract (10 lines maximum each) </w:t>
      </w:r>
    </w:p>
    <w:p w14:paraId="7123565D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73B53301" w14:textId="3FADDE0D" w:rsidR="00DD07B6" w:rsidRPr="006B6CB9" w:rsidRDefault="00104ED6" w:rsidP="00DD07B6">
      <w:pPr>
        <w:pStyle w:val="ListeNum"/>
        <w:ind w:left="851"/>
        <w:rPr>
          <w:lang w:val="en-GB"/>
        </w:rPr>
      </w:pPr>
      <w:r>
        <w:rPr>
          <w:lang w:val="en-GB"/>
        </w:rPr>
        <w:t>Main sections</w:t>
      </w:r>
    </w:p>
    <w:p w14:paraId="0972AC12" w14:textId="0C2C7530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Conclusion </w:t>
      </w:r>
    </w:p>
    <w:p w14:paraId="0F3FE803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1B47AC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23D70D45" w14:textId="77777777" w:rsidR="00B14C62" w:rsidRPr="009330AF" w:rsidRDefault="00B14C62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ormats</w:t>
      </w:r>
    </w:p>
    <w:p w14:paraId="0C24D5E7" w14:textId="382447F3" w:rsidR="00DD07B6" w:rsidRDefault="00104ED6" w:rsidP="00DD07B6">
      <w:pPr>
        <w:pStyle w:val="Corpsdetexte"/>
        <w:rPr>
          <w:lang w:val="en-GB"/>
        </w:rPr>
      </w:pPr>
      <w:r>
        <w:rPr>
          <w:lang w:val="en-GB"/>
        </w:rPr>
        <w:t xml:space="preserve">During the workshop, the speech can be in </w:t>
      </w:r>
      <w:r w:rsidR="00DD07B6" w:rsidRPr="006B6CB9">
        <w:rPr>
          <w:lang w:val="en-GB"/>
        </w:rPr>
        <w:t xml:space="preserve">French </w:t>
      </w:r>
      <w:r>
        <w:rPr>
          <w:lang w:val="en-GB"/>
        </w:rPr>
        <w:t>or</w:t>
      </w:r>
      <w:r w:rsidRPr="006B6CB9">
        <w:rPr>
          <w:lang w:val="en-GB"/>
        </w:rPr>
        <w:t xml:space="preserve"> </w:t>
      </w:r>
      <w:r w:rsidR="00DD07B6" w:rsidRPr="006B6CB9">
        <w:rPr>
          <w:lang w:val="en-GB"/>
        </w:rPr>
        <w:t>English</w:t>
      </w:r>
      <w:r>
        <w:rPr>
          <w:lang w:val="en-GB"/>
        </w:rPr>
        <w:t>, although the latter is preferred.</w:t>
      </w:r>
      <w:r w:rsidRPr="006B6CB9">
        <w:rPr>
          <w:lang w:val="en-GB"/>
        </w:rPr>
        <w:t xml:space="preserve"> </w:t>
      </w:r>
      <w:r>
        <w:rPr>
          <w:lang w:val="en-GB"/>
        </w:rPr>
        <w:t>Furthermore</w:t>
      </w:r>
      <w:r w:rsidR="00DD07B6" w:rsidRPr="006B6CB9">
        <w:rPr>
          <w:lang w:val="en-GB"/>
        </w:rPr>
        <w:t xml:space="preserve">, slides and posters </w:t>
      </w:r>
      <w:r>
        <w:rPr>
          <w:lang w:val="en-GB"/>
        </w:rPr>
        <w:t xml:space="preserve">must </w:t>
      </w:r>
      <w:r w:rsidR="00DD07B6" w:rsidRPr="006B6CB9">
        <w:rPr>
          <w:lang w:val="en-GB"/>
        </w:rPr>
        <w:t>be written in English</w:t>
      </w:r>
      <w:r w:rsidR="00DD07B6">
        <w:rPr>
          <w:lang w:val="en-GB"/>
        </w:rPr>
        <w:t>,</w:t>
      </w:r>
      <w:r w:rsidR="00DD07B6" w:rsidRPr="006B6CB9">
        <w:rPr>
          <w:lang w:val="en-GB"/>
        </w:rPr>
        <w:t xml:space="preserve"> even if the presentation is </w:t>
      </w:r>
      <w:r w:rsidR="00DD07B6">
        <w:rPr>
          <w:lang w:val="en-GB"/>
        </w:rPr>
        <w:t xml:space="preserve">given </w:t>
      </w:r>
      <w:r w:rsidR="00DD07B6" w:rsidRPr="006B6CB9">
        <w:rPr>
          <w:lang w:val="en-GB"/>
        </w:rPr>
        <w:t>in French. The workshop proceedings will be available online on the website of URSI-France. Table 1 shows the page margins to use.</w:t>
      </w:r>
    </w:p>
    <w:p w14:paraId="432DC320" w14:textId="77777777" w:rsidR="00677CC8" w:rsidRDefault="00677CC8" w:rsidP="00DD07B6">
      <w:pPr>
        <w:pStyle w:val="Corpsdetexte"/>
        <w:rPr>
          <w:lang w:val="en-GB"/>
        </w:rPr>
      </w:pP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B14C62" w:rsidRPr="006B6CB9" w14:paraId="23436725" w14:textId="77777777" w:rsidTr="004B19E7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80B3A" w14:textId="77777777" w:rsidR="00B14C62" w:rsidRPr="006B6CB9" w:rsidRDefault="009D5959" w:rsidP="009D5959">
            <w:pPr>
              <w:pStyle w:val="Tablecelltext"/>
            </w:pPr>
            <w:r w:rsidRPr="006B6CB9">
              <w:t>Page margins, A4 format</w:t>
            </w:r>
          </w:p>
        </w:tc>
      </w:tr>
      <w:tr w:rsidR="00B14C62" w:rsidRPr="006B6CB9" w14:paraId="66F69724" w14:textId="77777777" w:rsidTr="004B19E7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D8BD52" w14:textId="77777777" w:rsidR="00B14C62" w:rsidRPr="006B6CB9" w:rsidRDefault="00B14C62" w:rsidP="004B19E7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4E3EC8B" w14:textId="77777777" w:rsidR="00B14C62" w:rsidRPr="006B6CB9" w:rsidRDefault="00B14C62" w:rsidP="004B19E7">
            <w:pPr>
              <w:pStyle w:val="Tablecelltext"/>
            </w:pPr>
            <w:r w:rsidRPr="006B6CB9">
              <w:t>mm</w:t>
            </w:r>
          </w:p>
        </w:tc>
      </w:tr>
      <w:tr w:rsidR="00B14C62" w:rsidRPr="006B6CB9" w14:paraId="2B7C426D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1D1129A8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7C2E3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01D669EB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90D1FC5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788B00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1791F1C4" w14:textId="77777777" w:rsidTr="00AF598C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9AA20A2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EB2AC8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2FECB631" w14:textId="77777777" w:rsidTr="00AF598C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4B88E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8FCF2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</w:tbl>
    <w:p w14:paraId="27164D52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5C9C3B26" w14:textId="4DA37C63" w:rsidR="00B14C62" w:rsidRDefault="00B14C62" w:rsidP="00C9435C">
      <w:pPr>
        <w:pStyle w:val="Legende"/>
        <w:rPr>
          <w:lang w:val="en-GB"/>
        </w:rPr>
      </w:pPr>
      <w:r w:rsidRPr="006B6CB9">
        <w:rPr>
          <w:lang w:val="en-GB"/>
        </w:rPr>
        <w:t xml:space="preserve">Table </w:t>
      </w:r>
      <w:r w:rsidR="00BA3F18" w:rsidRPr="006B6CB9">
        <w:rPr>
          <w:lang w:val="en-GB"/>
        </w:rPr>
        <w:t>1:</w:t>
      </w:r>
      <w:r w:rsidRPr="006B6CB9">
        <w:rPr>
          <w:lang w:val="en-GB"/>
        </w:rPr>
        <w:t xml:space="preserve"> </w:t>
      </w:r>
      <w:r w:rsidR="009D5959" w:rsidRPr="006B6CB9">
        <w:rPr>
          <w:lang w:val="en-GB"/>
        </w:rPr>
        <w:t>Page margins</w:t>
      </w:r>
    </w:p>
    <w:p w14:paraId="13E7D309" w14:textId="402F4A2A" w:rsidR="00677CC8" w:rsidRDefault="00677CC8" w:rsidP="00C9435C">
      <w:pPr>
        <w:pStyle w:val="Legende"/>
        <w:rPr>
          <w:lang w:val="en-GB"/>
        </w:rPr>
      </w:pPr>
    </w:p>
    <w:p w14:paraId="713CFF87" w14:textId="77777777" w:rsidR="00D976B7" w:rsidRPr="006B6CB9" w:rsidRDefault="00D976B7" w:rsidP="00C9435C">
      <w:pPr>
        <w:pStyle w:val="Legende"/>
        <w:rPr>
          <w:lang w:val="en-GB"/>
        </w:rPr>
      </w:pPr>
    </w:p>
    <w:p w14:paraId="709605BB" w14:textId="77777777" w:rsidR="00C9435C" w:rsidRPr="009330AF" w:rsidRDefault="00BA3F18" w:rsidP="00C9435C">
      <w:pPr>
        <w:pStyle w:val="Titre2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lastRenderedPageBreak/>
        <w:t>Figures and</w:t>
      </w:r>
      <w:r w:rsidR="00C9435C" w:rsidRPr="009330AF">
        <w:rPr>
          <w:sz w:val="20"/>
          <w:szCs w:val="20"/>
          <w:lang w:val="en-GB"/>
        </w:rPr>
        <w:t xml:space="preserve"> </w:t>
      </w:r>
      <w:r w:rsidRPr="009330AF">
        <w:rPr>
          <w:sz w:val="20"/>
          <w:szCs w:val="20"/>
          <w:lang w:val="en-GB"/>
        </w:rPr>
        <w:t>tables</w:t>
      </w:r>
    </w:p>
    <w:p w14:paraId="4666CA79" w14:textId="4039B37C" w:rsidR="00DE709C" w:rsidRPr="006B6CB9" w:rsidRDefault="00DE709C" w:rsidP="00DE709C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text </w:t>
      </w:r>
      <w:r w:rsidR="00104ED6">
        <w:rPr>
          <w:lang w:val="en-GB"/>
        </w:rPr>
        <w:t xml:space="preserve">where the figure is referenced </w:t>
      </w:r>
      <w:r w:rsidRPr="006B6CB9">
        <w:rPr>
          <w:lang w:val="en-GB"/>
        </w:rPr>
        <w:t xml:space="preserve">(see </w:t>
      </w:r>
      <w:r w:rsidR="000D1649">
        <w:rPr>
          <w:lang w:val="en-GB"/>
        </w:rPr>
        <w:t>F</w:t>
      </w:r>
      <w:r w:rsidR="000D1649"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 w:rsidR="00792F81"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</w:t>
      </w:r>
      <w:r w:rsidR="000B4933" w:rsidRPr="006B6CB9">
        <w:rPr>
          <w:lang w:val="en-GB"/>
        </w:rPr>
        <w:t>I</w:t>
      </w:r>
      <w:r w:rsidR="000B4933">
        <w:rPr>
          <w:lang w:val="en-GB"/>
        </w:rPr>
        <w:t>n</w:t>
      </w:r>
      <w:r w:rsidR="000B4933"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 w:rsidR="000B4933"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 w:rsidR="00792F81">
        <w:rPr>
          <w:lang w:val="en-GB"/>
        </w:rPr>
        <w:t xml:space="preserve">, </w:t>
      </w:r>
      <w:r w:rsidR="00606149">
        <w:rPr>
          <w:lang w:val="en-GB"/>
        </w:rPr>
        <w:t xml:space="preserve">with the </w:t>
      </w:r>
      <w:r w:rsidRPr="006B6CB9">
        <w:rPr>
          <w:lang w:val="en-GB"/>
        </w:rPr>
        <w:t xml:space="preserve">borders </w:t>
      </w:r>
      <w:r w:rsidR="00606149"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70726164" w14:textId="5CB370B6" w:rsidR="00BA3F18" w:rsidRPr="006B6CB9" w:rsidRDefault="00EA2F90" w:rsidP="007071CA">
      <w:pPr>
        <w:pStyle w:val="Corpsdetexte"/>
        <w:rPr>
          <w:lang w:val="en-GB"/>
        </w:rPr>
      </w:pPr>
      <w:r>
        <w:rPr>
          <w:lang w:val="en-GB"/>
        </w:rPr>
        <w:t>Caption</w:t>
      </w:r>
      <w:r w:rsidR="000B4933" w:rsidRPr="006B6CB9">
        <w:rPr>
          <w:lang w:val="en-GB"/>
        </w:rPr>
        <w:t>s</w:t>
      </w:r>
      <w:r w:rsidR="00BA3F18" w:rsidRPr="006B6CB9">
        <w:rPr>
          <w:lang w:val="en-GB"/>
        </w:rPr>
        <w:t xml:space="preserve">: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centred under </w:t>
      </w:r>
      <w:r w:rsidR="000B4933">
        <w:rPr>
          <w:lang w:val="en-GB"/>
        </w:rPr>
        <w:t xml:space="preserve">the </w:t>
      </w:r>
      <w:r w:rsidR="00BA3F18" w:rsidRPr="006B6CB9">
        <w:rPr>
          <w:lang w:val="en-GB"/>
        </w:rPr>
        <w:t xml:space="preserve">illustration. Use single spacing if the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 </w:t>
      </w:r>
      <w:r w:rsidR="00BA3F18" w:rsidRPr="006B6CB9">
        <w:rPr>
          <w:lang w:val="en-GB"/>
        </w:rPr>
        <w:t>contains more than one line (</w:t>
      </w:r>
      <w:r w:rsidR="000B4933">
        <w:rPr>
          <w:lang w:val="en-GB"/>
        </w:rPr>
        <w:t>but please</w:t>
      </w:r>
      <w:r w:rsidR="00BA3F18" w:rsidRPr="006B6CB9">
        <w:rPr>
          <w:lang w:val="en-GB"/>
        </w:rPr>
        <w:t xml:space="preserve"> avoid</w:t>
      </w:r>
      <w:r w:rsidR="000B4933">
        <w:rPr>
          <w:lang w:val="en-GB"/>
        </w:rPr>
        <w:t xml:space="preserve"> such a long caption if possible</w:t>
      </w:r>
      <w:r w:rsidR="00BA3F18" w:rsidRPr="006B6CB9">
        <w:rPr>
          <w:lang w:val="en-GB"/>
        </w:rPr>
        <w:t xml:space="preserve">).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numbered consecutively, for example, Figure 1, </w:t>
      </w:r>
      <w:r w:rsidR="00BC1866">
        <w:rPr>
          <w:lang w:val="en-GB"/>
        </w:rPr>
        <w:t>T</w:t>
      </w:r>
      <w:r w:rsidR="00BC1866" w:rsidRPr="006B6CB9">
        <w:rPr>
          <w:lang w:val="en-GB"/>
        </w:rPr>
        <w:t xml:space="preserve">abl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 xml:space="preserve">, 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.</w:t>
      </w:r>
    </w:p>
    <w:p w14:paraId="6F0F2692" w14:textId="77777777" w:rsidR="007071CA" w:rsidRPr="006B6CB9" w:rsidRDefault="007071CA" w:rsidP="007071CA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97E6A8" wp14:editId="5B787F9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A8F3" w14:textId="6AF7E861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F</w:t>
      </w:r>
      <w:r w:rsidR="00BA3F18" w:rsidRPr="006B6CB9">
        <w:rPr>
          <w:lang w:val="en-GB"/>
        </w:rPr>
        <w:t>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3"/>
        <w:gridCol w:w="1757"/>
        <w:gridCol w:w="3560"/>
      </w:tblGrid>
      <w:tr w:rsidR="007071CA" w:rsidRPr="006B6CB9" w14:paraId="02A1F787" w14:textId="77777777" w:rsidTr="00AF598C">
        <w:tc>
          <w:tcPr>
            <w:tcW w:w="3570" w:type="dxa"/>
            <w:vAlign w:val="center"/>
          </w:tcPr>
          <w:p w14:paraId="5F293A22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38C3A56A" wp14:editId="44AD9A04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4BA80B9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52FA625E" wp14:editId="6A9CA4F6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8D230A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16715207" wp14:editId="14649629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A19CA2" w14:textId="0074B23C" w:rsidR="007071CA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</w:t>
      </w:r>
      <w:r w:rsidR="00BA3F18" w:rsidRPr="006B6CB9">
        <w:rPr>
          <w:lang w:val="en-GB"/>
        </w:rPr>
        <w:t>Several figures placement using table</w:t>
      </w:r>
    </w:p>
    <w:p w14:paraId="4502BB3C" w14:textId="77777777" w:rsidR="007071CA" w:rsidRPr="009330AF" w:rsidRDefault="00BA3F18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Equations, symbols and unit</w:t>
      </w:r>
      <w:r w:rsidR="007071CA" w:rsidRPr="009330AF">
        <w:rPr>
          <w:sz w:val="20"/>
          <w:szCs w:val="20"/>
          <w:lang w:val="en-GB"/>
        </w:rPr>
        <w:t xml:space="preserve">s </w:t>
      </w:r>
    </w:p>
    <w:p w14:paraId="14D5C91D" w14:textId="77777777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891089E" w14:textId="461A9FF3" w:rsidR="007071CA" w:rsidRPr="006B6CB9" w:rsidRDefault="007071CA" w:rsidP="007071CA">
      <w:pPr>
        <w:pStyle w:val="Corpsdetexte"/>
        <w:rPr>
          <w:lang w:val="en-GB"/>
        </w:rPr>
      </w:pPr>
      <w:r w:rsidRPr="006B6CB9">
        <w:rPr>
          <w:lang w:val="en-GB"/>
        </w:rPr>
        <w:tab/>
      </w:r>
      <w:r w:rsidRPr="006B6CB9">
        <w:rPr>
          <w:position w:val="-30"/>
          <w:lang w:val="en-GB"/>
        </w:rPr>
        <w:object w:dxaOrig="3700" w:dyaOrig="720" w14:anchorId="71E15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2pt;height:28.2pt" o:ole="" fillcolor="window">
            <v:imagedata r:id="rId9" o:title=""/>
          </v:shape>
          <o:OLEObject Type="Embed" ProgID="Equation.DSMT4" ShapeID="_x0000_i1025" DrawAspect="Content" ObjectID="_1727189122" r:id="rId10"/>
        </w:object>
      </w:r>
      <w:r w:rsidRPr="006B6CB9">
        <w:rPr>
          <w:lang w:val="en-GB"/>
        </w:rPr>
        <w:tab/>
        <w:t>(1)</w:t>
      </w:r>
    </w:p>
    <w:p w14:paraId="0AB8CB7B" w14:textId="77777777" w:rsidR="007071CA" w:rsidRPr="006B6CB9" w:rsidRDefault="00D774D4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="007071CA" w:rsidRPr="000D228A">
        <w:rPr>
          <w:i/>
          <w:lang w:val="en-GB"/>
        </w:rPr>
        <w:t>c</w:t>
      </w:r>
      <w:r w:rsidR="007071CA" w:rsidRPr="006B6CB9">
        <w:rPr>
          <w:lang w:val="en-GB"/>
        </w:rPr>
        <w:t xml:space="preserve"> </w:t>
      </w:r>
      <w:r w:rsidR="00DF4E65" w:rsidRPr="006B6CB9">
        <w:rPr>
          <w:lang w:val="en-GB"/>
        </w:rPr>
        <w:t>= focal</w:t>
      </w:r>
      <w:r w:rsidR="00BA3F18" w:rsidRPr="006B6CB9">
        <w:rPr>
          <w:lang w:val="en-GB"/>
        </w:rPr>
        <w:t xml:space="preserve"> length</w:t>
      </w:r>
    </w:p>
    <w:p w14:paraId="6E62D1F2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image coordinates</w:t>
      </w:r>
    </w:p>
    <w:p w14:paraId="601D2DD1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rigin of projection</w:t>
      </w:r>
    </w:p>
    <w:p w14:paraId="5A73A356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bject coordinates</w:t>
      </w:r>
    </w:p>
    <w:p w14:paraId="46014228" w14:textId="62E91901" w:rsidR="007071CA" w:rsidRPr="009330AF" w:rsidRDefault="00BA3F18" w:rsidP="00677CC8">
      <w:pPr>
        <w:pStyle w:val="Corpsdetexte"/>
        <w:rPr>
          <w:lang w:val="en-GB"/>
        </w:rPr>
      </w:pPr>
      <w:r w:rsidRPr="006B6CB9">
        <w:rPr>
          <w:lang w:val="en-GB"/>
        </w:rPr>
        <w:t xml:space="preserve">Symbols and units: use </w:t>
      </w:r>
      <w:r w:rsidR="009A3733">
        <w:rPr>
          <w:lang w:val="en-GB"/>
        </w:rPr>
        <w:t>those</w:t>
      </w:r>
      <w:r w:rsidRPr="006B6CB9">
        <w:rPr>
          <w:lang w:val="en-GB"/>
        </w:rPr>
        <w:t xml:space="preserve"> of the International System of Units. I</w:t>
      </w:r>
      <w:r w:rsidR="0031417D"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 w:rsidR="00606149"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 w:rsidR="00455147">
        <w:rPr>
          <w:lang w:val="en-GB"/>
        </w:rPr>
        <w:t>them</w:t>
      </w:r>
      <w:r w:rsidR="00455147" w:rsidRPr="006B6CB9">
        <w:rPr>
          <w:lang w:val="en-GB"/>
        </w:rPr>
        <w:t xml:space="preserve"> </w:t>
      </w:r>
      <w:r w:rsidRPr="006B6CB9">
        <w:rPr>
          <w:lang w:val="en-GB"/>
        </w:rPr>
        <w:t>in a list.</w:t>
      </w:r>
      <w:r w:rsidR="007071CA" w:rsidRPr="009330AF">
        <w:rPr>
          <w:lang w:val="en-GB"/>
        </w:rPr>
        <w:t xml:space="preserve"> </w:t>
      </w:r>
    </w:p>
    <w:p w14:paraId="3953C628" w14:textId="071EDBC5" w:rsidR="00CD573F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Footnotes appear in the text with a number</w:t>
      </w:r>
      <w:r w:rsidR="00FD7EA6">
        <w:rPr>
          <w:rFonts w:eastAsia="Times New Roman"/>
          <w:sz w:val="20"/>
          <w:szCs w:val="20"/>
          <w:vertAlign w:val="superscript"/>
          <w:lang w:val="en-GB" w:eastAsia="fr-FR"/>
        </w:rPr>
        <w:t>2</w:t>
      </w:r>
      <w:r w:rsidR="00FD7EA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superscript. Place the notes at the bottom of the page, separated from the text above by a horizontal line. The font </w:t>
      </w:r>
      <w:r w:rsidR="009A3733">
        <w:rPr>
          <w:rFonts w:eastAsia="Times New Roman"/>
          <w:sz w:val="20"/>
          <w:szCs w:val="20"/>
          <w:lang w:val="en-GB" w:eastAsia="fr-FR"/>
        </w:rPr>
        <w:t xml:space="preserve">type </w:t>
      </w:r>
      <w:r w:rsidRPr="00DE709C">
        <w:rPr>
          <w:rFonts w:eastAsia="Times New Roman"/>
          <w:sz w:val="20"/>
          <w:szCs w:val="20"/>
          <w:lang w:val="en-GB" w:eastAsia="fr-FR"/>
        </w:rPr>
        <w:t>of the footnote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</w:t>
      </w:r>
      <w:r w:rsidR="00FD7EA6">
        <w:rPr>
          <w:rFonts w:eastAsia="Times New Roman"/>
          <w:sz w:val="20"/>
          <w:szCs w:val="20"/>
          <w:lang w:val="en-GB" w:eastAsia="fr-FR"/>
        </w:rPr>
        <w:t xml:space="preserve"> and of size 8</w:t>
      </w:r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5DE5CD43" w14:textId="7E2A3043" w:rsidR="00DE709C" w:rsidRPr="009330AF" w:rsidRDefault="00CD573F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>
        <w:rPr>
          <w:rFonts w:eastAsia="Times New Roman"/>
          <w:sz w:val="20"/>
          <w:szCs w:val="20"/>
          <w:lang w:val="en-GB" w:eastAsia="fr-FR"/>
        </w:rPr>
        <w:br w:type="page"/>
      </w:r>
      <w:r w:rsidR="00DE709C" w:rsidRPr="009330AF">
        <w:rPr>
          <w:rFonts w:eastAsia="Times New Roman"/>
          <w:b/>
          <w:sz w:val="22"/>
          <w:lang w:val="en-GB" w:eastAsia="fr-FR"/>
        </w:rPr>
        <w:lastRenderedPageBreak/>
        <w:t xml:space="preserve">Section </w:t>
      </w:r>
    </w:p>
    <w:p w14:paraId="54007049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FE07E68" w14:textId="307DEEFA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 w:rsidR="007B7ABC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 w:rsidR="007B7ABC"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 for publication </w:t>
      </w:r>
      <w:r w:rsidR="007C60E2">
        <w:rPr>
          <w:rFonts w:eastAsia="Times New Roman"/>
          <w:sz w:val="20"/>
          <w:szCs w:val="20"/>
          <w:lang w:val="en-GB" w:eastAsia="fr-FR"/>
        </w:rPr>
        <w:t>in</w:t>
      </w:r>
      <w:r w:rsidR="007C60E2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a 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>t</w:t>
      </w:r>
      <w:r w:rsidR="008C1626">
        <w:rPr>
          <w:rFonts w:eastAsia="Times New Roman"/>
          <w:sz w:val="20"/>
          <w:szCs w:val="20"/>
          <w:lang w:val="en-GB" w:eastAsia="fr-FR"/>
        </w:rPr>
        <w:t>opical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issue of </w:t>
      </w:r>
      <w:r w:rsidR="00000000">
        <w:fldChar w:fldCharType="begin"/>
      </w:r>
      <w:r w:rsidR="00000000" w:rsidRPr="000F6803">
        <w:rPr>
          <w:lang w:val="en-GB"/>
        </w:rPr>
        <w:instrText xml:space="preserve"> HYPERLINK "http://www.sciencedirect.com/science/journal/16310705?sdc=1" </w:instrText>
      </w:r>
      <w:r w:rsidR="00000000">
        <w:fldChar w:fldCharType="separate"/>
      </w:r>
      <w:r w:rsidR="007B7ABC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t>P</w:t>
      </w:r>
      <w:r w:rsidR="007B7ABC" w:rsidRPr="00DE709C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t xml:space="preserve">hysics </w:t>
      </w:r>
      <w:r w:rsidR="007B7ABC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t>R</w:t>
      </w:r>
      <w:r w:rsidR="007B7ABC" w:rsidRPr="00DE709C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t>eports of the French Academy of Sciences</w:t>
      </w:r>
      <w:r w:rsidR="00000000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fldChar w:fldCharType="end"/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or the </w:t>
      </w:r>
      <w:r w:rsidR="00000000">
        <w:fldChar w:fldCharType="begin"/>
      </w:r>
      <w:r w:rsidR="00000000" w:rsidRPr="000F6803">
        <w:rPr>
          <w:lang w:val="en-GB"/>
        </w:rPr>
        <w:instrText xml:space="preserve"> HYPERLINK "https://www.see.asso.fr/en/ree" </w:instrText>
      </w:r>
      <w:r w:rsidR="00000000">
        <w:fldChar w:fldCharType="separate"/>
      </w:r>
      <w:r w:rsidRPr="00DE709C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t xml:space="preserve">Revue de </w:t>
      </w:r>
      <w:proofErr w:type="spellStart"/>
      <w:r w:rsidRPr="00DE709C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t>l’électricité</w:t>
      </w:r>
      <w:proofErr w:type="spellEnd"/>
      <w:r w:rsidRPr="00DE709C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t xml:space="preserve"> et de </w:t>
      </w:r>
      <w:proofErr w:type="spellStart"/>
      <w:r w:rsidRPr="00DE709C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t>l’électronique</w:t>
      </w:r>
      <w:proofErr w:type="spellEnd"/>
      <w:r w:rsidR="00000000">
        <w:rPr>
          <w:rFonts w:eastAsia="Times New Roman"/>
          <w:color w:val="0000FF" w:themeColor="hyperlink"/>
          <w:sz w:val="20"/>
          <w:szCs w:val="20"/>
          <w:u w:val="single"/>
          <w:lang w:val="en-GB" w:eastAsia="fr-FR"/>
        </w:rPr>
        <w:fldChar w:fldCharType="end"/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(REE).</w:t>
      </w:r>
    </w:p>
    <w:p w14:paraId="525E261C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00E8E135" w14:textId="5C4AAE4E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The workshop will include invited lectures and regular communications, of </w:t>
      </w:r>
      <w:r w:rsidR="009A3733">
        <w:rPr>
          <w:rFonts w:eastAsia="Times New Roman"/>
          <w:sz w:val="20"/>
          <w:szCs w:val="20"/>
          <w:lang w:val="en-GB" w:eastAsia="fr-FR"/>
        </w:rPr>
        <w:t xml:space="preserve">provisional </w:t>
      </w:r>
      <w:r w:rsidRPr="00DE709C">
        <w:rPr>
          <w:rFonts w:eastAsia="Times New Roman"/>
          <w:sz w:val="20"/>
          <w:szCs w:val="20"/>
          <w:lang w:val="en-GB" w:eastAsia="fr-FR"/>
        </w:rPr>
        <w:t>duration</w:t>
      </w:r>
      <w:r w:rsidR="009A3733">
        <w:rPr>
          <w:rFonts w:eastAsia="Times New Roman"/>
          <w:sz w:val="20"/>
          <w:szCs w:val="20"/>
          <w:lang w:val="en-GB" w:eastAsia="fr-FR"/>
        </w:rPr>
        <w:t xml:space="preserve"> (to be confirmed)</w:t>
      </w:r>
      <w:r w:rsidRPr="00DE709C">
        <w:rPr>
          <w:rFonts w:eastAsia="Times New Roman"/>
          <w:sz w:val="20"/>
          <w:szCs w:val="20"/>
          <w:lang w:val="en-GB" w:eastAsia="fr-FR"/>
        </w:rPr>
        <w:t>:</w:t>
      </w:r>
    </w:p>
    <w:p w14:paraId="01146A5A" w14:textId="0338D7BA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ore min. for question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0740A5BD" w14:textId="77777777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ore min. for questions.</w:t>
      </w:r>
    </w:p>
    <w:p w14:paraId="5622F49F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160F68BA" w14:textId="2138E5FA" w:rsidR="00D66DD2" w:rsidRPr="006B6CB9" w:rsidRDefault="00D66DD2" w:rsidP="00D66DD2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 w:rsidR="00CB336D"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</w:t>
      </w:r>
      <w:r w:rsidR="009B794B">
        <w:rPr>
          <w:lang w:val="en-GB"/>
        </w:rPr>
        <w:t xml:space="preserve"> </w:t>
      </w:r>
      <w:r w:rsidRPr="006B6CB9">
        <w:rPr>
          <w:lang w:val="en-GB"/>
        </w:rPr>
        <w:t>the order of their appearance in the text.</w:t>
      </w:r>
    </w:p>
    <w:p w14:paraId="683176B1" w14:textId="77777777" w:rsidR="00AF598C" w:rsidRPr="009330AF" w:rsidRDefault="00AF598C" w:rsidP="00AF598C">
      <w:pPr>
        <w:pStyle w:val="Titre1"/>
        <w:numPr>
          <w:ilvl w:val="0"/>
          <w:numId w:val="0"/>
        </w:numPr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R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>f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 xml:space="preserve">rences </w:t>
      </w:r>
    </w:p>
    <w:p w14:paraId="4CA35D4F" w14:textId="77777777" w:rsidR="00D66DD2" w:rsidRPr="00EC7D63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 xml:space="preserve">proceedings example,” in Any </w:t>
      </w:r>
      <w:proofErr w:type="spellStart"/>
      <w:r w:rsidRPr="00EC7D63">
        <w:rPr>
          <w:lang w:val="en-GB"/>
        </w:rPr>
        <w:t>Booktitle</w:t>
      </w:r>
      <w:proofErr w:type="spellEnd"/>
      <w:r w:rsidRPr="00EC7D63">
        <w:rPr>
          <w:lang w:val="en-GB"/>
        </w:rPr>
        <w:t>, 1988.</w:t>
      </w:r>
    </w:p>
    <w:p w14:paraId="323F86F4" w14:textId="77777777" w:rsidR="00D66DD2" w:rsidRPr="006B6CB9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28FDA8" w14:textId="77777777" w:rsidR="006B6CB9" w:rsidRPr="006B6CB9" w:rsidRDefault="006B6CB9" w:rsidP="007071CA">
      <w:pPr>
        <w:pStyle w:val="Corpsdetexte"/>
        <w:rPr>
          <w:lang w:val="en-GB"/>
        </w:rPr>
      </w:pPr>
    </w:p>
    <w:sectPr w:rsidR="006B6CB9" w:rsidRPr="006B6CB9" w:rsidSect="00E13E91">
      <w:headerReference w:type="first" r:id="rId11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768B1E" w14:textId="77777777" w:rsidR="00387862" w:rsidRDefault="00387862" w:rsidP="001C0DCA">
      <w:pPr>
        <w:spacing w:after="0" w:line="240" w:lineRule="auto"/>
      </w:pPr>
      <w:r>
        <w:separator/>
      </w:r>
    </w:p>
  </w:endnote>
  <w:endnote w:type="continuationSeparator" w:id="0">
    <w:p w14:paraId="6801CD4C" w14:textId="77777777" w:rsidR="00387862" w:rsidRDefault="00387862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936B31" w14:textId="77777777" w:rsidR="00387862" w:rsidRDefault="00387862" w:rsidP="001C0DCA">
      <w:pPr>
        <w:spacing w:after="0" w:line="240" w:lineRule="auto"/>
      </w:pPr>
      <w:r>
        <w:separator/>
      </w:r>
    </w:p>
  </w:footnote>
  <w:footnote w:type="continuationSeparator" w:id="0">
    <w:p w14:paraId="1A854C04" w14:textId="77777777" w:rsidR="00387862" w:rsidRDefault="00387862" w:rsidP="001C0D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356" w:type="dxa"/>
      <w:tblInd w:w="-142" w:type="dxa"/>
      <w:tblLook w:val="01E0" w:firstRow="1" w:lastRow="1" w:firstColumn="1" w:lastColumn="1" w:noHBand="0" w:noVBand="0"/>
    </w:tblPr>
    <w:tblGrid>
      <w:gridCol w:w="3544"/>
      <w:gridCol w:w="5812"/>
    </w:tblGrid>
    <w:tr w:rsidR="00DE6C24" w:rsidRPr="000F6803" w14:paraId="15EAB7B0" w14:textId="77777777" w:rsidTr="00693A00">
      <w:trPr>
        <w:trHeight w:val="993"/>
      </w:trPr>
      <w:tc>
        <w:tcPr>
          <w:tcW w:w="3544" w:type="dxa"/>
          <w:vAlign w:val="center"/>
        </w:tcPr>
        <w:p w14:paraId="0C673F66" w14:textId="00D5C3D6" w:rsidR="002B378A" w:rsidRPr="002B378A" w:rsidRDefault="00693A00" w:rsidP="002B378A">
          <w:pPr>
            <w:pStyle w:val="Corpsdetexte"/>
            <w:ind w:right="81"/>
            <w:jc w:val="center"/>
            <w:rPr>
              <w:rFonts w:ascii="Tahoma" w:hAnsi="Tahoma" w:cs="Tahoma"/>
              <w:b/>
              <w:smallCaps/>
              <w:noProof/>
              <w:sz w:val="24"/>
              <w:szCs w:val="24"/>
            </w:rPr>
          </w:pPr>
          <w:r>
            <w:rPr>
              <w:rFonts w:ascii="Tahoma" w:hAnsi="Tahoma" w:cs="Tahoma"/>
              <w:b/>
              <w:bCs/>
              <w:smallCaps/>
              <w:noProof/>
              <w:color w:val="000000"/>
              <w:sz w:val="44"/>
              <w:szCs w:val="44"/>
            </w:rPr>
            <w:drawing>
              <wp:inline distT="0" distB="0" distL="0" distR="0" wp14:anchorId="23C6A80F" wp14:editId="1868A868">
                <wp:extent cx="1442326" cy="504722"/>
                <wp:effectExtent l="0" t="0" r="5715" b="0"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503733" cy="526211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812" w:type="dxa"/>
          <w:vAlign w:val="center"/>
        </w:tcPr>
        <w:p w14:paraId="6FF7F123" w14:textId="1F96F522" w:rsidR="002B378A" w:rsidRPr="00693A00" w:rsidRDefault="00693A00" w:rsidP="00693A00">
          <w:pPr>
            <w:jc w:val="left"/>
            <w:rPr>
              <w:rFonts w:ascii="Tahoma" w:hAnsi="Tahoma" w:cs="Tahoma"/>
              <w:b/>
              <w:bCs/>
              <w:smallCaps/>
              <w:color w:val="000000"/>
              <w:sz w:val="32"/>
              <w:szCs w:val="32"/>
              <w:lang w:val="en-GB"/>
            </w:rPr>
          </w:pPr>
          <w:r w:rsidRPr="000D2825">
            <w:rPr>
              <w:rFonts w:ascii="Tahoma" w:hAnsi="Tahoma" w:cs="Tahoma"/>
              <w:b/>
              <w:bCs/>
              <w:smallCaps/>
              <w:color w:val="000000"/>
              <w:sz w:val="32"/>
              <w:szCs w:val="32"/>
              <w:lang w:val="en-GB"/>
            </w:rPr>
            <w:t>ENERGY IN THE HEART OF WAVES</w:t>
          </w:r>
          <w:r>
            <w:rPr>
              <w:rFonts w:ascii="Tahoma" w:hAnsi="Tahoma" w:cs="Tahoma"/>
              <w:b/>
              <w:bCs/>
              <w:smallCaps/>
              <w:color w:val="000000"/>
              <w:sz w:val="32"/>
              <w:szCs w:val="32"/>
              <w:lang w:val="en-GB"/>
            </w:rPr>
            <w:br/>
          </w:r>
          <w:r w:rsidRPr="00693A00">
            <w:rPr>
              <w:rFonts w:ascii="Tahoma" w:hAnsi="Tahoma" w:cs="Tahoma"/>
              <w:b/>
              <w:bCs/>
              <w:smallCaps/>
              <w:color w:val="000000"/>
              <w:szCs w:val="24"/>
              <w:lang w:val="en-GB"/>
            </w:rPr>
            <w:t>RESOURCES AND ENVIRONMENT:</w:t>
          </w:r>
          <w:r w:rsidRPr="00693A00">
            <w:rPr>
              <w:rFonts w:ascii="Tahoma" w:hAnsi="Tahoma" w:cs="Tahoma"/>
              <w:b/>
              <w:bCs/>
              <w:smallCaps/>
              <w:color w:val="000000"/>
              <w:szCs w:val="24"/>
              <w:lang w:val="en-GB"/>
            </w:rPr>
            <w:br/>
            <w:t xml:space="preserve"> SMART MANAGEMENT</w:t>
          </w:r>
        </w:p>
      </w:tc>
    </w:tr>
  </w:tbl>
  <w:p w14:paraId="1C09D6BC" w14:textId="632DE0DB" w:rsidR="002B378A" w:rsidRPr="002B378A" w:rsidRDefault="002B378A">
    <w:pPr>
      <w:pStyle w:val="En-tte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DA8FC56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71648172"/>
    <w:lvl w:ilvl="0" w:tplc="7052701C">
      <w:start w:val="1"/>
      <w:numFmt w:val="decimal"/>
      <w:pStyle w:val="ListeNum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2639118">
    <w:abstractNumId w:val="1"/>
  </w:num>
  <w:num w:numId="2" w16cid:durableId="6057679">
    <w:abstractNumId w:val="4"/>
  </w:num>
  <w:num w:numId="3" w16cid:durableId="940261555">
    <w:abstractNumId w:val="2"/>
  </w:num>
  <w:num w:numId="4" w16cid:durableId="326515120">
    <w:abstractNumId w:val="1"/>
  </w:num>
  <w:num w:numId="5" w16cid:durableId="587429067">
    <w:abstractNumId w:val="1"/>
  </w:num>
  <w:num w:numId="6" w16cid:durableId="438836392">
    <w:abstractNumId w:val="1"/>
  </w:num>
  <w:num w:numId="7" w16cid:durableId="1754814524">
    <w:abstractNumId w:val="1"/>
  </w:num>
  <w:num w:numId="8" w16cid:durableId="240529298">
    <w:abstractNumId w:val="1"/>
  </w:num>
  <w:num w:numId="9" w16cid:durableId="53091539">
    <w:abstractNumId w:val="1"/>
  </w:num>
  <w:num w:numId="10" w16cid:durableId="1756632944">
    <w:abstractNumId w:val="1"/>
  </w:num>
  <w:num w:numId="11" w16cid:durableId="1344429587">
    <w:abstractNumId w:val="1"/>
  </w:num>
  <w:num w:numId="12" w16cid:durableId="191312531">
    <w:abstractNumId w:val="0"/>
  </w:num>
  <w:num w:numId="13" w16cid:durableId="1437559968">
    <w:abstractNumId w:val="3"/>
  </w:num>
  <w:num w:numId="14" w16cid:durableId="168074122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14CD"/>
    <w:rsid w:val="00002246"/>
    <w:rsid w:val="00015783"/>
    <w:rsid w:val="00057184"/>
    <w:rsid w:val="000A72FF"/>
    <w:rsid w:val="000B3A1F"/>
    <w:rsid w:val="000B4933"/>
    <w:rsid w:val="000C7BEE"/>
    <w:rsid w:val="000D1649"/>
    <w:rsid w:val="000D228A"/>
    <w:rsid w:val="000F6803"/>
    <w:rsid w:val="000F7CAB"/>
    <w:rsid w:val="00104ED6"/>
    <w:rsid w:val="0017582E"/>
    <w:rsid w:val="001914CD"/>
    <w:rsid w:val="001A585B"/>
    <w:rsid w:val="001C0DCA"/>
    <w:rsid w:val="001C32BD"/>
    <w:rsid w:val="001C3633"/>
    <w:rsid w:val="001D07AC"/>
    <w:rsid w:val="001D252E"/>
    <w:rsid w:val="00227C7F"/>
    <w:rsid w:val="00246D16"/>
    <w:rsid w:val="00246EFC"/>
    <w:rsid w:val="00270A94"/>
    <w:rsid w:val="002742AB"/>
    <w:rsid w:val="002905D1"/>
    <w:rsid w:val="002B378A"/>
    <w:rsid w:val="002C685C"/>
    <w:rsid w:val="002E6E37"/>
    <w:rsid w:val="0030565E"/>
    <w:rsid w:val="0031417D"/>
    <w:rsid w:val="00316026"/>
    <w:rsid w:val="00343D24"/>
    <w:rsid w:val="00357FBB"/>
    <w:rsid w:val="00387862"/>
    <w:rsid w:val="003E79B2"/>
    <w:rsid w:val="003F0FF6"/>
    <w:rsid w:val="003F2C2F"/>
    <w:rsid w:val="00455147"/>
    <w:rsid w:val="00470959"/>
    <w:rsid w:val="00483C2F"/>
    <w:rsid w:val="004B19E7"/>
    <w:rsid w:val="004E7A8A"/>
    <w:rsid w:val="00516F98"/>
    <w:rsid w:val="00580586"/>
    <w:rsid w:val="00593F2B"/>
    <w:rsid w:val="0059711E"/>
    <w:rsid w:val="005A58FF"/>
    <w:rsid w:val="00606149"/>
    <w:rsid w:val="0065081D"/>
    <w:rsid w:val="00677CC8"/>
    <w:rsid w:val="00693A00"/>
    <w:rsid w:val="006B6CB9"/>
    <w:rsid w:val="006E1901"/>
    <w:rsid w:val="007041B4"/>
    <w:rsid w:val="007071CA"/>
    <w:rsid w:val="00792F81"/>
    <w:rsid w:val="007B7ABC"/>
    <w:rsid w:val="007C60E2"/>
    <w:rsid w:val="00856634"/>
    <w:rsid w:val="008834B6"/>
    <w:rsid w:val="00883B47"/>
    <w:rsid w:val="00884FDE"/>
    <w:rsid w:val="008B2D13"/>
    <w:rsid w:val="008C1626"/>
    <w:rsid w:val="008D621B"/>
    <w:rsid w:val="008E223D"/>
    <w:rsid w:val="008F1D9F"/>
    <w:rsid w:val="009330AF"/>
    <w:rsid w:val="0095513F"/>
    <w:rsid w:val="009A3733"/>
    <w:rsid w:val="009A61EE"/>
    <w:rsid w:val="009B794B"/>
    <w:rsid w:val="009D5959"/>
    <w:rsid w:val="009E1F74"/>
    <w:rsid w:val="009E2421"/>
    <w:rsid w:val="00A043EA"/>
    <w:rsid w:val="00A530AC"/>
    <w:rsid w:val="00A573BA"/>
    <w:rsid w:val="00A746C6"/>
    <w:rsid w:val="00AC2062"/>
    <w:rsid w:val="00AF40AB"/>
    <w:rsid w:val="00AF598C"/>
    <w:rsid w:val="00AF686B"/>
    <w:rsid w:val="00B06A96"/>
    <w:rsid w:val="00B14C62"/>
    <w:rsid w:val="00B47119"/>
    <w:rsid w:val="00BA3F18"/>
    <w:rsid w:val="00BC1866"/>
    <w:rsid w:val="00BD28DC"/>
    <w:rsid w:val="00BE0844"/>
    <w:rsid w:val="00BE51BC"/>
    <w:rsid w:val="00BF6ADD"/>
    <w:rsid w:val="00C30A24"/>
    <w:rsid w:val="00C3457E"/>
    <w:rsid w:val="00C54373"/>
    <w:rsid w:val="00C9435C"/>
    <w:rsid w:val="00CB336D"/>
    <w:rsid w:val="00CC2104"/>
    <w:rsid w:val="00CD573F"/>
    <w:rsid w:val="00CE0A20"/>
    <w:rsid w:val="00D00AB4"/>
    <w:rsid w:val="00D12048"/>
    <w:rsid w:val="00D16F7B"/>
    <w:rsid w:val="00D66DD2"/>
    <w:rsid w:val="00D774D4"/>
    <w:rsid w:val="00D976B7"/>
    <w:rsid w:val="00DD07B6"/>
    <w:rsid w:val="00DE6C24"/>
    <w:rsid w:val="00DE709C"/>
    <w:rsid w:val="00DF47C7"/>
    <w:rsid w:val="00DF4E65"/>
    <w:rsid w:val="00E13E91"/>
    <w:rsid w:val="00E60ABD"/>
    <w:rsid w:val="00EA2F90"/>
    <w:rsid w:val="00ED075E"/>
    <w:rsid w:val="00F27C09"/>
    <w:rsid w:val="00F860B2"/>
    <w:rsid w:val="00F87957"/>
    <w:rsid w:val="00FD3617"/>
    <w:rsid w:val="00FD5294"/>
    <w:rsid w:val="00FD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49AA2B6D"/>
  <w15:docId w15:val="{F2A10BCA-B99A-4035-A5F5-7CB7ACBBF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B14C62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32"/>
      <w:szCs w:val="20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9435C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2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B14C62"/>
    <w:rPr>
      <w:rFonts w:ascii="Times New Roman" w:eastAsia="Times New Roman" w:hAnsi="Times New Roman" w:cs="Times New Roman"/>
      <w:b/>
      <w:sz w:val="32"/>
      <w:szCs w:val="20"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C9435C"/>
    <w:rPr>
      <w:rFonts w:ascii="Times New Roman" w:eastAsiaTheme="majorEastAsia" w:hAnsi="Times New Roman" w:cs="Times New Roman"/>
      <w:b/>
      <w:bCs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0B4933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B4933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B4933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B4933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B4933"/>
    <w:rPr>
      <w:rFonts w:ascii="Times New Roman" w:hAnsi="Times New Roman" w:cs="Times New Roman"/>
      <w:b/>
      <w:bCs/>
      <w:sz w:val="20"/>
      <w:szCs w:val="20"/>
    </w:rPr>
  </w:style>
  <w:style w:type="paragraph" w:styleId="Rvision">
    <w:name w:val="Revision"/>
    <w:hidden/>
    <w:uiPriority w:val="99"/>
    <w:semiHidden/>
    <w:rsid w:val="000F6803"/>
    <w:pPr>
      <w:spacing w:after="0" w:line="240" w:lineRule="auto"/>
    </w:pPr>
    <w:rPr>
      <w:rFonts w:ascii="Times New Roman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5C2C8B-B240-46D3-967F-904E6D9310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752</Words>
  <Characters>4137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llio Joseph Tanzi</dc:creator>
  <cp:lastModifiedBy>Joël Hamelin</cp:lastModifiedBy>
  <cp:revision>2</cp:revision>
  <cp:lastPrinted>2019-10-24T19:05:00Z</cp:lastPrinted>
  <dcterms:created xsi:type="dcterms:W3CDTF">2022-10-13T15:59:00Z</dcterms:created>
  <dcterms:modified xsi:type="dcterms:W3CDTF">2022-10-13T15:59:00Z</dcterms:modified>
</cp:coreProperties>
</file>